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98c067045454f09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17FE75B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6ADE2A1">
          <v:shape xmlns:o="urn:schemas-microsoft-com:office:office" xmlns:v="urn:schemas-microsoft-com:vml" id="_x0000_i200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2000" DrawAspect="Content" ObjectID="_1571334935" r:id="rId96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2DB498E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46.bin" Id="rId965" /><Relationship Type="http://schemas.openxmlformats.org/officeDocument/2006/relationships/image" Target="/word/media/image1.wmf" Id="rId6" /></Relationships>
</file>